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8"/>
  </p:notesMasterIdLst>
  <p:sldIdLst>
    <p:sldId id="256" r:id="rId2"/>
    <p:sldId id="320" r:id="rId3"/>
    <p:sldId id="322" r:id="rId4"/>
    <p:sldId id="323" r:id="rId5"/>
    <p:sldId id="260" r:id="rId6"/>
    <p:sldId id="307" r:id="rId7"/>
    <p:sldId id="308" r:id="rId8"/>
    <p:sldId id="269" r:id="rId9"/>
    <p:sldId id="318" r:id="rId10"/>
    <p:sldId id="272" r:id="rId11"/>
    <p:sldId id="309" r:id="rId12"/>
    <p:sldId id="324" r:id="rId13"/>
    <p:sldId id="295" r:id="rId14"/>
    <p:sldId id="296" r:id="rId15"/>
    <p:sldId id="284" r:id="rId16"/>
    <p:sldId id="290" r:id="rId17"/>
    <p:sldId id="300" r:id="rId18"/>
    <p:sldId id="303" r:id="rId19"/>
    <p:sldId id="310" r:id="rId20"/>
    <p:sldId id="311" r:id="rId21"/>
    <p:sldId id="312" r:id="rId22"/>
    <p:sldId id="313" r:id="rId23"/>
    <p:sldId id="316" r:id="rId24"/>
    <p:sldId id="314" r:id="rId25"/>
    <p:sldId id="319" r:id="rId26"/>
    <p:sldId id="276" r:id="rId27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  <a:srgbClr val="BFD27B"/>
    <a:srgbClr val="8DC5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23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222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ADE612-6699-430A-8810-5B8505389D5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A0A681-5A8D-4090-A6F2-A36AA5E4D4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A0A681-5A8D-4090-A6F2-A36AA5E4D48E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A0A681-5A8D-4090-A6F2-A36AA5E4D48E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7.png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9" cy="514349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494347" y="792789"/>
            <a:ext cx="4155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2800" b="1" dirty="0" smtClean="0">
                <a:latin typeface="+mj-ea"/>
                <a:ea typeface="+mj-ea"/>
                <a:cs typeface="Adobe 黑体 Std R"/>
              </a:rPr>
              <a:t>第二章    一元二次方程</a:t>
            </a:r>
            <a:endParaRPr kumimoji="1" lang="zh-CN" altLang="en-US" sz="2800" b="1" dirty="0">
              <a:latin typeface="+mj-ea"/>
              <a:ea typeface="+mj-ea"/>
              <a:cs typeface="Adobe 黑体 Std R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83905" y="2012854"/>
            <a:ext cx="4185761" cy="16564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36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用因式分解法求解</a:t>
            </a:r>
            <a:endParaRPr kumimoji="1" lang="en-US" altLang="zh-CN" sz="3600" b="1" spc="3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36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一元二次方程</a:t>
            </a:r>
            <a:endParaRPr kumimoji="1" lang="zh-CN" altLang="en-US" sz="36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449704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376747" y="1019714"/>
            <a:ext cx="3692849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4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09" y="880472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79" y="1003092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864027" y="976373"/>
            <a:ext cx="320556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用因式分解法解方程</a:t>
            </a:r>
            <a:endParaRPr lang="en-US" altLang="zh-CN" sz="26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导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5" name="文本框 27"/>
          <p:cNvSpPr txBox="1"/>
          <p:nvPr/>
        </p:nvSpPr>
        <p:spPr>
          <a:xfrm>
            <a:off x="6276885" y="423891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教材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sp>
        <p:nvSpPr>
          <p:cNvPr id="26" name="TextBox 26"/>
          <p:cNvSpPr txBox="1">
            <a:spLocks noChangeArrowheads="1"/>
          </p:cNvSpPr>
          <p:nvPr/>
        </p:nvSpPr>
        <p:spPr bwMode="auto">
          <a:xfrm>
            <a:off x="1593851" y="2849166"/>
            <a:ext cx="5566971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1" dirty="0"/>
              <a:t>他们做得对吗？为什么？你是怎么做的</a:t>
            </a:r>
            <a:r>
              <a:rPr lang="zh-CN" altLang="en-US" sz="2400" b="1" dirty="0" smtClean="0"/>
              <a:t>？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           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8" name="文本框 3"/>
          <p:cNvSpPr txBox="1">
            <a:spLocks noChangeArrowheads="1"/>
          </p:cNvSpPr>
          <p:nvPr/>
        </p:nvSpPr>
        <p:spPr bwMode="auto">
          <a:xfrm>
            <a:off x="3933826" y="2057401"/>
            <a:ext cx="13388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议一议</a:t>
            </a:r>
          </a:p>
        </p:txBody>
      </p:sp>
      <p:pic>
        <p:nvPicPr>
          <p:cNvPr id="30" name="Picture 6" descr="BS00554_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36939" y="2119312"/>
            <a:ext cx="503237" cy="32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5" name="文本框 27"/>
          <p:cNvSpPr txBox="1"/>
          <p:nvPr/>
        </p:nvSpPr>
        <p:spPr>
          <a:xfrm>
            <a:off x="6069596" y="4239131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点拨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sp>
        <p:nvSpPr>
          <p:cNvPr id="21" name="内容占位符 7"/>
          <p:cNvSpPr txBox="1">
            <a:spLocks noChangeArrowheads="1"/>
          </p:cNvSpPr>
          <p:nvPr/>
        </p:nvSpPr>
        <p:spPr bwMode="auto">
          <a:xfrm>
            <a:off x="1130145" y="1177201"/>
            <a:ext cx="7172325" cy="2547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式分解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解一元二次方程的一般步骤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整理方程，使其右边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方程左边分解为两个一次式的乘积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令每个一次式分别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得到两个一元一次方程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解这两个一元一次方程，它们的解就是原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877889" y="844154"/>
            <a:ext cx="6981825" cy="3654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2 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解</a:t>
            </a:r>
            <a:r>
              <a:rPr lang="zh-CN" altLang="en-US" sz="2000" b="1" dirty="0">
                <a:latin typeface="宋体" panose="02010600030101010101" pitchFamily="2" charset="-122"/>
              </a:rPr>
              <a:t>下列方程：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latin typeface="宋体" panose="02010600030101010101" pitchFamily="2" charset="-122"/>
              </a:rPr>
              <a:t>      (1)5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latin typeface="宋体" panose="02010600030101010101" pitchFamily="2" charset="-122"/>
              </a:rPr>
              <a:t>4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</a:rPr>
              <a:t>；    </a:t>
            </a:r>
            <a:r>
              <a:rPr lang="en-US" altLang="zh-CN" sz="2000" b="1" dirty="0">
                <a:latin typeface="宋体" panose="02010600030101010101" pitchFamily="2" charset="-122"/>
              </a:rPr>
              <a:t>(2)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latin typeface="宋体" panose="02010600030101010101" pitchFamily="2" charset="-122"/>
              </a:rPr>
              <a:t>2)</a:t>
            </a:r>
            <a:r>
              <a:rPr lang="zh-CN" altLang="en-US" sz="2000" b="1" dirty="0">
                <a:latin typeface="宋体" panose="02010600030101010101" pitchFamily="2" charset="-122"/>
              </a:rPr>
              <a:t>＝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latin typeface="宋体" panose="02010600030101010101" pitchFamily="2" charset="-122"/>
              </a:rPr>
              <a:t>2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000" b="1" dirty="0">
                <a:solidFill>
                  <a:schemeClr val="hlink"/>
                </a:solidFill>
                <a:latin typeface="宋体" panose="02010600030101010101" pitchFamily="2" charset="-122"/>
              </a:rPr>
              <a:t> 解：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原方程可变形为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     5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(5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4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或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5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   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(2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原方程可变形为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2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   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2)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或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.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1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54" name="文本框 23"/>
          <p:cNvSpPr txBox="1">
            <a:spLocks noChangeArrowheads="1"/>
          </p:cNvSpPr>
          <p:nvPr/>
        </p:nvSpPr>
        <p:spPr bwMode="auto">
          <a:xfrm>
            <a:off x="7669214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－</a:t>
            </a:r>
            <a:r>
              <a:rPr kumimoji="1" lang="zh-CN" altLang="en-US" sz="1600" b="1" dirty="0">
                <a:latin typeface="楷体" panose="02010609060101010101" pitchFamily="49" charset="-122"/>
                <a:ea typeface="楷体" panose="02010609060101010101" pitchFamily="49" charset="-122"/>
              </a:rPr>
              <a:t>讲</a:t>
            </a:r>
          </a:p>
        </p:txBody>
      </p:sp>
      <p:sp>
        <p:nvSpPr>
          <p:cNvPr id="2055" name="文本框 25"/>
          <p:cNvSpPr txBox="1">
            <a:spLocks noChangeArrowheads="1"/>
          </p:cNvSpPr>
          <p:nvPr/>
        </p:nvSpPr>
        <p:spPr bwMode="auto">
          <a:xfrm>
            <a:off x="6124575" y="4389835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3475039" y="2572941"/>
          <a:ext cx="314325" cy="48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5" imgW="190500" imgH="393700" progId="Equation.DSMT4">
                  <p:embed/>
                </p:oleObj>
              </mc:Choice>
              <mc:Fallback>
                <p:oleObj name="Equation" r:id="rId5" imgW="190500" imgH="393700" progId="Equation.DSMT4">
                  <p:embed/>
                  <p:pic>
                    <p:nvPicPr>
                      <p:cNvPr id="0" name="图片 87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9" y="2572941"/>
                        <a:ext cx="314325" cy="48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云形标注 21"/>
          <p:cNvSpPr>
            <a:spLocks noChangeArrowheads="1"/>
          </p:cNvSpPr>
          <p:nvPr/>
        </p:nvSpPr>
        <p:spPr bwMode="auto">
          <a:xfrm>
            <a:off x="6365876" y="1148954"/>
            <a:ext cx="2297113" cy="1193006"/>
          </a:xfrm>
          <a:prstGeom prst="cloudCallout">
            <a:avLst>
              <a:gd name="adj1" fmla="val -49449"/>
              <a:gd name="adj2" fmla="val 103792"/>
            </a:avLst>
          </a:prstGeom>
          <a:noFill/>
          <a:ln w="22225" algn="ctr">
            <a:solidFill>
              <a:srgbClr val="0000FF"/>
            </a:solidFill>
            <a:rou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43675" y="1353742"/>
            <a:ext cx="22113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/>
              <a:t>原来的一元二次函数转化成了两个一元一次方程</a:t>
            </a:r>
            <a:r>
              <a:rPr lang="en-US" altLang="zh-CN" b="1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17898" y="1013523"/>
            <a:ext cx="7053467" cy="48197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下列方程：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＋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dirty="0" smtClean="0"/>
              <a:t>；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（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因式分解，得</a:t>
            </a: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FF0000"/>
                </a:solidFill>
              </a:rPr>
              <a:t>                 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于是得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50000"/>
              </a:lnSpc>
            </a:pP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                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2824795" y="1794569"/>
          <a:ext cx="350496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5" imgW="1752600" imgH="406400" progId="Equation.DSMT4">
                  <p:embed/>
                </p:oleObj>
              </mc:Choice>
              <mc:Fallback>
                <p:oleObj name="Equation" r:id="rId5" imgW="1752600" imgH="40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795" y="1794569"/>
                        <a:ext cx="350496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2" name="内容占位符 7"/>
          <p:cNvSpPr txBox="1"/>
          <p:nvPr/>
        </p:nvSpPr>
        <p:spPr>
          <a:xfrm>
            <a:off x="1484148" y="1226364"/>
            <a:ext cx="6185388" cy="267765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移项、合并同类项，得</a:t>
            </a: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因式分解，得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(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于是得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3238083" y="3234647"/>
          <a:ext cx="208224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5" imgW="1040765" imgH="406400" progId="Equation.DSMT4">
                  <p:embed/>
                </p:oleObj>
              </mc:Choice>
              <mc:Fallback>
                <p:oleObj name="Equation" r:id="rId5" imgW="1040765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083" y="3234647"/>
                        <a:ext cx="208224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0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547414" y="642796"/>
            <a:ext cx="1116279" cy="369332"/>
            <a:chOff x="7547413" y="857062"/>
            <a:chExt cx="1116279" cy="492443"/>
          </a:xfrm>
        </p:grpSpPr>
        <p:sp>
          <p:nvSpPr>
            <p:cNvPr id="31" name="矩形 30"/>
            <p:cNvSpPr/>
            <p:nvPr/>
          </p:nvSpPr>
          <p:spPr>
            <a:xfrm>
              <a:off x="7547413" y="857062"/>
              <a:ext cx="1116279" cy="35076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mpd="sng"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657660" y="857062"/>
              <a:ext cx="99899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知</a:t>
              </a:r>
              <a:r>
                <a:rPr kumimoji="1" lang="en-US" altLang="zh-CN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－讲</a:t>
              </a:r>
              <a:endPara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sp>
        <p:nvSpPr>
          <p:cNvPr id="4" name="文本框 3"/>
          <p:cNvSpPr txBox="1"/>
          <p:nvPr/>
        </p:nvSpPr>
        <p:spPr>
          <a:xfrm>
            <a:off x="5864082" y="424544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点拨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grpSp>
        <p:nvGrpSpPr>
          <p:cNvPr id="3" name="组 7"/>
          <p:cNvGrpSpPr/>
          <p:nvPr/>
        </p:nvGrpSpPr>
        <p:grpSpPr>
          <a:xfrm>
            <a:off x="3653957" y="1056418"/>
            <a:ext cx="2035657" cy="553998"/>
            <a:chOff x="3437515" y="1408557"/>
            <a:chExt cx="2035657" cy="738663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4" y="1515713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1035178" y="1926115"/>
            <a:ext cx="6873062" cy="2342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rabicPeriod"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采用因式分解法解一元二次方程的技巧为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右化零，左分解，两因式，各求解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因式分解法解一元二次方程时，不能将“或”  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写成“且”，因为降次后两个一元一次方程并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没有同时成立，只要其中之一成立了就可以了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78010" y="1043269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232181" y="978533"/>
            <a:ext cx="7186504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因式分解法解下列方程：</a:t>
            </a: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+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＋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 smtClean="0">
                <a:solidFill>
                  <a:schemeClr val="tx1"/>
                </a:solidFill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2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</a:rPr>
              <a:t>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</a:rPr>
              <a:t>.</a:t>
            </a:r>
            <a:endParaRPr 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等腰三角形的腰和底的长分别是一元二次方程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根，则该三角形的周长可以是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      B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         C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          D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6069568" y="4209035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典中点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801154" y="2459450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36"/>
          <p:cNvSpPr txBox="1"/>
          <p:nvPr/>
        </p:nvSpPr>
        <p:spPr>
          <a:xfrm>
            <a:off x="6392198" y="2101933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教材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971657" y="4333290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典中点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1023292" y="1148939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1661482" y="698718"/>
            <a:ext cx="6118415" cy="33239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0" tIns="0" rIns="0" bIns="0" numCol="1" anchor="ctr" anchorCtr="0" compatLnSpc="1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三边长都是方程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解，则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长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376743" y="1019714"/>
            <a:ext cx="5009709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4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09" y="880472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3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79" y="979443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864027" y="976373"/>
            <a:ext cx="46833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用适当的方法解一元二次方程</a:t>
            </a:r>
            <a:endParaRPr lang="en-US" altLang="zh-CN" sz="26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100182" y="1727864"/>
            <a:ext cx="6696607" cy="2803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 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一元二次方程的方法：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直接开平方法、配方法、公式法、因式分解法．其中配方法和公式法适合于所有一元二次方程，直接开方法适合于某些特殊方程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一元二次方程的基本思路是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将二次方程化为一次方程，即降次．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149370" y="1328608"/>
            <a:ext cx="6696607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一元二次方程方法的选择顺序：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先特殊后一般，即先考虑直接开平方法和因式分解法，不能用这两种方法时，再用公式法；没有特殊要求的，一般不用配方法．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36"/>
          <p:cNvSpPr txBox="1"/>
          <p:nvPr/>
        </p:nvSpPr>
        <p:spPr>
          <a:xfrm>
            <a:off x="6150227" y="408573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点拨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1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1" y="1556148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2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88" y="1606154"/>
            <a:ext cx="4392612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因式分解法的依据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用因式分解法解方程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用适当的方法解一元二次方程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1" y="2872289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1" y="2732986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81513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9" y="404813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6" y="3510464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83105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6" y="3510464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83105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6" y="3510464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83105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8" y="3821415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821415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17898" y="1013523"/>
            <a:ext cx="7053467" cy="335790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zh-CN" altLang="en-US" sz="2000" b="1" dirty="0" smtClean="0">
                <a:solidFill>
                  <a:schemeClr val="tx1"/>
                </a:solidFill>
              </a:rPr>
              <a:t>用适当的方法解下列一元二次方程：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(1)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(2)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(3)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 </a:t>
            </a:r>
          </a:p>
          <a:p>
            <a:pPr algn="just"/>
            <a:endParaRPr 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择配方法；方程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择公式法；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选择因式分解法．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19" name="文本框 36"/>
          <p:cNvSpPr txBox="1"/>
          <p:nvPr/>
        </p:nvSpPr>
        <p:spPr>
          <a:xfrm>
            <a:off x="6150227" y="423913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点拨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2" name="内容占位符 7"/>
          <p:cNvSpPr txBox="1"/>
          <p:nvPr/>
        </p:nvSpPr>
        <p:spPr>
          <a:xfrm>
            <a:off x="1163523" y="826492"/>
            <a:ext cx="7053467" cy="415498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移项，得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配方，得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∴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2)2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∴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&gt;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2127284" y="3919071"/>
          <a:ext cx="373320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5" imgW="1866900" imgH="431800" progId="Equation.DSMT4">
                  <p:embed/>
                </p:oleObj>
              </mc:Choice>
              <mc:Fallback>
                <p:oleObj name="Equation" r:id="rId5" imgW="18669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84" y="3919071"/>
                        <a:ext cx="3733200" cy="647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00116" y="761042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22238" y="761042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2" name="内容占位符 7"/>
          <p:cNvSpPr txBox="1"/>
          <p:nvPr/>
        </p:nvSpPr>
        <p:spPr>
          <a:xfrm>
            <a:off x="1194775" y="1330468"/>
            <a:ext cx="7053467" cy="190205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)  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∴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∴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</p:txBody>
      </p:sp>
      <p:sp>
        <p:nvSpPr>
          <p:cNvPr id="23" name="文本框 36"/>
          <p:cNvSpPr txBox="1"/>
          <p:nvPr/>
        </p:nvSpPr>
        <p:spPr>
          <a:xfrm>
            <a:off x="6150227" y="4085731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点拨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0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组合 29"/>
          <p:cNvGrpSpPr/>
          <p:nvPr/>
        </p:nvGrpSpPr>
        <p:grpSpPr>
          <a:xfrm>
            <a:off x="7547414" y="642796"/>
            <a:ext cx="1116279" cy="369332"/>
            <a:chOff x="7547413" y="857062"/>
            <a:chExt cx="1116279" cy="492443"/>
          </a:xfrm>
        </p:grpSpPr>
        <p:sp>
          <p:nvSpPr>
            <p:cNvPr id="31" name="矩形 30"/>
            <p:cNvSpPr/>
            <p:nvPr/>
          </p:nvSpPr>
          <p:spPr>
            <a:xfrm>
              <a:off x="7547413" y="857062"/>
              <a:ext cx="1116279" cy="35076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mpd="sng"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657660" y="857062"/>
              <a:ext cx="99899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知</a:t>
              </a:r>
              <a:r>
                <a:rPr kumimoji="1" lang="en-US" altLang="zh-CN" b="1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－讲</a:t>
              </a:r>
              <a:endPara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sp>
        <p:nvSpPr>
          <p:cNvPr id="4" name="文本框 3"/>
          <p:cNvSpPr txBox="1"/>
          <p:nvPr/>
        </p:nvSpPr>
        <p:spPr>
          <a:xfrm>
            <a:off x="5864082" y="424544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点拨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grpSp>
        <p:nvGrpSpPr>
          <p:cNvPr id="5" name="组 7"/>
          <p:cNvGrpSpPr/>
          <p:nvPr/>
        </p:nvGrpSpPr>
        <p:grpSpPr>
          <a:xfrm>
            <a:off x="3653957" y="1056418"/>
            <a:ext cx="2035657" cy="553998"/>
            <a:chOff x="3437515" y="1408557"/>
            <a:chExt cx="2035657" cy="738663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" name="组 38"/>
          <p:cNvGrpSpPr/>
          <p:nvPr/>
        </p:nvGrpSpPr>
        <p:grpSpPr>
          <a:xfrm>
            <a:off x="984244" y="1515713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1035178" y="1926115"/>
            <a:ext cx="68730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    在没有规定方法的前提下解一元二次方程，首先考虑用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因式分解法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，其次考虑用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公式法</a:t>
            </a:r>
            <a:r>
              <a:rPr lang="zh-CN" altLang="en-US" sz="2400" b="1" dirty="0" smtClean="0">
                <a:latin typeface="+mn-ea"/>
                <a:cs typeface="Times New Roman" panose="02020603050405020304" pitchFamily="18" charset="0"/>
              </a:rPr>
              <a:t>．对于系数较大时，一般不适宜用公式法，如果一次项系数是偶数，可选用</a:t>
            </a: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配方法</a:t>
            </a:r>
            <a:r>
              <a:rPr lang="en-US" altLang="zh-CN" sz="2400" b="1" dirty="0" smtClean="0">
                <a:latin typeface="+mn-ea"/>
                <a:cs typeface="Times New Roman" panose="02020603050405020304" pitchFamily="18" charset="0"/>
              </a:rPr>
              <a:t>.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51436" y="1256110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97528" y="1179550"/>
            <a:ext cx="7186504" cy="234224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方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5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最适当的方法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直接开平方法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配方法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公式法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因式分解法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5" name="文本框 27"/>
          <p:cNvSpPr txBox="1"/>
          <p:nvPr/>
        </p:nvSpPr>
        <p:spPr>
          <a:xfrm>
            <a:off x="5774285" y="4333290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典中点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542" y="984146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255634" y="907587"/>
            <a:ext cx="7186504" cy="418890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下列方程，请把它们的序号填在相应最适当的解法后的横线上．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2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           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②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③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     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spcBef>
                <a:spcPts val="0"/>
              </a:spcBef>
              <a:buAutoNum type="circleNumDbPlain" startAt="5"/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⑥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开平方法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配方法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式法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式分解法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709430" y="2697479"/>
          <a:ext cx="22600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5" imgW="1129665" imgH="406400" progId="Equation.DSMT4">
                  <p:embed/>
                </p:oleObj>
              </mc:Choice>
              <mc:Fallback>
                <p:oleObj name="Equation" r:id="rId5" imgW="1129665" imgH="406400" progId="Equation.DSMT4">
                  <p:embed/>
                  <p:pic>
                    <p:nvPicPr>
                      <p:cNvPr id="0" name="图片 849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430" y="2697479"/>
                        <a:ext cx="2260080" cy="609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7"/>
          <p:cNvSpPr txBox="1"/>
          <p:nvPr/>
        </p:nvSpPr>
        <p:spPr>
          <a:xfrm>
            <a:off x="6319107" y="4451060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典中点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0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7"/>
            <a:ext cx="2574486" cy="44977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327360" y="1371600"/>
            <a:ext cx="56567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解一元二次方程方法的口诀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没有一次项，直接开方最理想；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缺少常数项，因式分解没商量；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相等都为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等根是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要忘；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时不为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因式分解或配方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也可直接套公式，因题而异择良方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030" name="图片 2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39" y="404813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4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46188" y="1419225"/>
            <a:ext cx="6989762" cy="3457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一个数的平方与这个数的</a:t>
            </a:r>
            <a:r>
              <a:rPr lang="en-US" altLang="zh-CN" b="1" dirty="0">
                <a:latin typeface="宋体" panose="02010600030101010101" pitchFamily="2" charset="-122"/>
              </a:rPr>
              <a:t>3</a:t>
            </a:r>
            <a:r>
              <a:rPr lang="zh-CN" altLang="en-US" b="1" dirty="0">
                <a:latin typeface="宋体" panose="02010600030101010101" pitchFamily="2" charset="-122"/>
              </a:rPr>
              <a:t>倍有可能相等吗？如果相等，这个数是几？你是怎样求出来的？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小颖、小明、小亮都设这个数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，根据题意，可得方程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但他们的解法各不相同．</a:t>
            </a:r>
            <a:r>
              <a:rPr lang="zh-CN" altLang="en-US" dirty="0">
                <a:latin typeface="宋体" panose="02010600030101010101" pitchFamily="2" charset="-122"/>
              </a:rPr>
              <a:t> 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b="1" dirty="0">
                <a:latin typeface="宋体" panose="02010600030101010101" pitchFamily="2" charset="-122"/>
              </a:rPr>
              <a:t>       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由方程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，得  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x</a:t>
            </a:r>
            <a:r>
              <a:rPr lang="en-US" altLang="zh-CN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0.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       因此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＝      ，</a:t>
            </a:r>
          </a:p>
          <a:p>
            <a:pPr eaLnBrk="1" hangingPunct="1">
              <a:lnSpc>
                <a:spcPct val="135000"/>
              </a:lnSpc>
            </a:pP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x</a:t>
            </a:r>
            <a:r>
              <a:rPr lang="en-US" altLang="zh-CN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</a:p>
          <a:p>
            <a:pPr eaLnBrk="1" hangingPunct="1">
              <a:lnSpc>
                <a:spcPct val="135000"/>
              </a:lnSpc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       所以这个数是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046957" y="3044388"/>
            <a:ext cx="1020762" cy="1144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Text Box 14"/>
          <p:cNvSpPr txBox="1">
            <a:spLocks noChangeArrowheads="1"/>
          </p:cNvSpPr>
          <p:nvPr/>
        </p:nvSpPr>
        <p:spPr bwMode="auto">
          <a:xfrm>
            <a:off x="8648700" y="24681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endParaRPr lang="zh-CN" altLang="en-US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879975" y="2634854"/>
            <a:ext cx="224155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35000"/>
              </a:lnSpc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方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两边</a:t>
            </a:r>
          </a:p>
          <a:p>
            <a:pPr defTabSz="914400" eaLnBrk="1" hangingPunct="1">
              <a:lnSpc>
                <a:spcPct val="135000"/>
              </a:lnSpc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同时约去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，得</a:t>
            </a:r>
          </a:p>
          <a:p>
            <a:pPr defTabSz="914400" eaLnBrk="1" hangingPunct="1">
              <a:lnSpc>
                <a:spcPct val="135000"/>
              </a:lnSpc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</a:p>
          <a:p>
            <a:pPr defTabSz="914400" eaLnBrk="1" hangingPunct="1">
              <a:lnSpc>
                <a:spcPct val="135000"/>
              </a:lnSpc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所以这个数是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endParaRPr lang="zh-CN" altLang="en-US" sz="2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191376" y="2659857"/>
            <a:ext cx="741363" cy="106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2967039" y="3635674"/>
          <a:ext cx="635000" cy="4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9" imgW="457200" imgH="431800" progId="Equation.DSMT4">
                  <p:embed/>
                </p:oleObj>
              </mc:Choice>
              <mc:Fallback>
                <p:oleObj name="Equation" r:id="rId9" imgW="457200" imgH="431800" progId="Equation.DSMT4">
                  <p:embed/>
                  <p:pic>
                    <p:nvPicPr>
                      <p:cNvPr id="0" name="图片 860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9" y="3635674"/>
                        <a:ext cx="635000" cy="45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0" name="直接连接符 12"/>
          <p:cNvCxnSpPr/>
          <p:nvPr/>
        </p:nvCxnSpPr>
        <p:spPr>
          <a:xfrm>
            <a:off x="-26988" y="4377929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19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TextBox 17"/>
          <p:cNvSpPr txBox="1">
            <a:spLocks noChangeArrowheads="1"/>
          </p:cNvSpPr>
          <p:nvPr/>
        </p:nvSpPr>
        <p:spPr bwMode="auto">
          <a:xfrm>
            <a:off x="1966913" y="1017985"/>
            <a:ext cx="2901950" cy="325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由方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得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即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3)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于是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或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因此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所以这个数是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或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52234" name="Picture 1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941388" y="1816894"/>
            <a:ext cx="933450" cy="129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40313" y="1401366"/>
            <a:ext cx="3414712" cy="192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5356225" y="1801416"/>
            <a:ext cx="16979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en-US" b="1">
                <a:latin typeface="宋体" panose="02010600030101010101" pitchFamily="2" charset="-122"/>
              </a:rPr>
              <a:t>如果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 i="1"/>
              <a:t>·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>
                <a:latin typeface="宋体" panose="02010600030101010101" pitchFamily="2" charset="-122"/>
              </a:rPr>
              <a:t>=0,</a:t>
            </a:r>
          </a:p>
          <a:p>
            <a:pPr defTabSz="914400" eaLnBrk="1" hangingPunct="1"/>
            <a:r>
              <a:rPr lang="zh-CN" altLang="en-US" b="1">
                <a:latin typeface="宋体" panose="02010600030101010101" pitchFamily="2" charset="-122"/>
              </a:rPr>
              <a:t>那么</a:t>
            </a:r>
            <a:r>
              <a:rPr lang="en-US" altLang="zh-CN" b="1" i="1">
                <a:latin typeface="Times New Roman" panose="02020603050405020304" pitchFamily="18" charset="0"/>
              </a:rPr>
              <a:t>a</a:t>
            </a:r>
            <a:r>
              <a:rPr lang="en-US" altLang="zh-CN" b="1">
                <a:latin typeface="宋体" panose="02010600030101010101" pitchFamily="2" charset="-122"/>
              </a:rPr>
              <a:t>=0</a:t>
            </a:r>
            <a:r>
              <a:rPr lang="zh-CN" altLang="en-US" b="1">
                <a:latin typeface="宋体" panose="02010600030101010101" pitchFamily="2" charset="-122"/>
              </a:rPr>
              <a:t>或</a:t>
            </a:r>
            <a:r>
              <a:rPr lang="en-US" altLang="zh-CN" b="1" i="1">
                <a:latin typeface="Times New Roman" panose="02020603050405020304" pitchFamily="18" charset="0"/>
              </a:rPr>
              <a:t>b</a:t>
            </a:r>
            <a:r>
              <a:rPr lang="en-US" altLang="zh-CN" b="1">
                <a:latin typeface="宋体" panose="02010600030101010101" pitchFamily="2" charset="-122"/>
              </a:rPr>
              <a:t>=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AutoShape 2"/>
          <p:cNvSpPr>
            <a:spLocks noChangeArrowheads="1"/>
          </p:cNvSpPr>
          <p:nvPr/>
        </p:nvSpPr>
        <p:spPr bwMode="gray">
          <a:xfrm flipH="1">
            <a:off x="2487780" y="1480503"/>
            <a:ext cx="3371464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0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5" name="AutoShape 2"/>
          <p:cNvSpPr>
            <a:spLocks noChangeArrowheads="1"/>
          </p:cNvSpPr>
          <p:nvPr/>
        </p:nvSpPr>
        <p:spPr bwMode="gray">
          <a:xfrm flipH="1">
            <a:off x="850808" y="1480503"/>
            <a:ext cx="1720943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156909" y="1341262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>
                <a:solidFill>
                  <a:srgbClr val="FFFFFF"/>
                </a:solidFill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963579" y="1440232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Adobe 黑体 Std R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875846" y="1437163"/>
            <a:ext cx="298339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因式分解法的依据 </a:t>
            </a:r>
            <a:endParaRPr lang="en-US" altLang="zh-CN" sz="2600" b="1" dirty="0" smtClean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6"/>
            <a:ext cx="2574486" cy="449778"/>
          </a:xfrm>
          <a:prstGeom prst="rect">
            <a:avLst/>
          </a:prstGeom>
        </p:spPr>
      </p:pic>
      <p:sp>
        <p:nvSpPr>
          <p:cNvPr id="27" name="内容占位符 7"/>
          <p:cNvSpPr txBox="1"/>
          <p:nvPr/>
        </p:nvSpPr>
        <p:spPr>
          <a:xfrm>
            <a:off x="1070590" y="2089580"/>
            <a:ext cx="6861400" cy="263847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30000"/>
              </a:lnSpc>
              <a:spcBef>
                <a:spcPts val="575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我们知道，如果两个因式的积为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这两个因式中至少有一个等于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反之，如果两个因式中任何一个为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它们的积也等于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l">
              <a:lnSpc>
                <a:spcPct val="135000"/>
              </a:lnSpc>
              <a:spcBef>
                <a:spcPts val="575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方程：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9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 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方程的右边为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边可以因式分解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 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9</a:t>
            </a:r>
            <a:r>
              <a:rPr lang="en-US" alt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en-US" altLang="zh-CN" sz="20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669536" y="1160163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3" name="文本框 33"/>
          <p:cNvSpPr txBox="1"/>
          <p:nvPr/>
        </p:nvSpPr>
        <p:spPr>
          <a:xfrm>
            <a:off x="7756033" y="1160163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20048" y="1214773"/>
            <a:ext cx="6328291" cy="260379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个方程的左边是两个一次因式的乘积，右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是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</a:pP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或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9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           ②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，方程的两个根是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x</a:t>
            </a:r>
            <a:r>
              <a:rPr lang="en-US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2.04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4" name="文本框 2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296899" y="2668742"/>
          <a:ext cx="5254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5" imgW="292100" imgH="405765" progId="Equation.DSMT4">
                  <p:embed/>
                </p:oleObj>
              </mc:Choice>
              <mc:Fallback>
                <p:oleObj name="Equation" r:id="rId5" imgW="292100" imgH="40576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899" y="2668742"/>
                        <a:ext cx="52546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0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组合 29"/>
          <p:cNvGrpSpPr/>
          <p:nvPr/>
        </p:nvGrpSpPr>
        <p:grpSpPr>
          <a:xfrm>
            <a:off x="7547414" y="642796"/>
            <a:ext cx="1116279" cy="369332"/>
            <a:chOff x="7547413" y="857062"/>
            <a:chExt cx="1116279" cy="492443"/>
          </a:xfrm>
        </p:grpSpPr>
        <p:sp>
          <p:nvSpPr>
            <p:cNvPr id="31" name="矩形 30"/>
            <p:cNvSpPr/>
            <p:nvPr/>
          </p:nvSpPr>
          <p:spPr>
            <a:xfrm>
              <a:off x="7547413" y="857062"/>
              <a:ext cx="1116279" cy="35076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mpd="sng"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657660" y="857062"/>
              <a:ext cx="99899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知</a:t>
              </a:r>
              <a:r>
                <a:rPr kumimoji="1" lang="en-US" altLang="zh-CN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－讲</a:t>
              </a:r>
              <a:endPara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5" name="组 7"/>
          <p:cNvGrpSpPr/>
          <p:nvPr/>
        </p:nvGrpSpPr>
        <p:grpSpPr>
          <a:xfrm>
            <a:off x="3653957" y="1056418"/>
            <a:ext cx="2035657" cy="553998"/>
            <a:chOff x="3437515" y="1408557"/>
            <a:chExt cx="2035657" cy="738663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" name="组 38"/>
          <p:cNvGrpSpPr/>
          <p:nvPr/>
        </p:nvGrpSpPr>
        <p:grpSpPr>
          <a:xfrm>
            <a:off x="984244" y="1515713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1789677" y="2381878"/>
            <a:ext cx="57577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因式分解法的依据：</a:t>
            </a:r>
            <a:endParaRPr lang="en-US" altLang="zh-C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·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那么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72606" y="1143853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20527" y="1059448"/>
            <a:ext cx="6574527" cy="280390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解一元二次方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可以运用因式分解法，将此方程化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从而得到两个一元一次方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进而得到原方程的解为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种解法体现的数学思想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转化思想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函数思想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数形结合思想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公理化思想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3" name="文本框 27"/>
          <p:cNvSpPr txBox="1"/>
          <p:nvPr/>
        </p:nvSpPr>
        <p:spPr>
          <a:xfrm>
            <a:off x="5832096" y="4403270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典中点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82968" y="1321220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30889" y="1248640"/>
            <a:ext cx="6574527" cy="234224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因式分解法解方程，下列过程正确的是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(3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为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(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为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(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×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为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为</a:t>
            </a:r>
            <a:r>
              <a:rPr lang="en-US" alt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4" y="642797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6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1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1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3" name="文本框 27"/>
          <p:cNvSpPr txBox="1"/>
          <p:nvPr/>
        </p:nvSpPr>
        <p:spPr>
          <a:xfrm>
            <a:off x="5832096" y="4403270"/>
            <a:ext cx="227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（来自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《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典中点</a:t>
            </a:r>
            <a:r>
              <a:rPr kumimoji="1" lang="en-US" altLang="zh-CN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》</a:t>
            </a:r>
            <a:r>
              <a:rPr kumimoji="1" lang="zh-CN" altLang="en-US" b="1" dirty="0" smtClean="0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）</a:t>
            </a:r>
            <a:endParaRPr kumimoji="1" lang="zh-CN" altLang="en-US" b="1" dirty="0">
              <a:solidFill>
                <a:srgbClr val="008000"/>
              </a:solidFill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6</Words>
  <Application>Microsoft Office PowerPoint</Application>
  <PresentationFormat>全屏显示(16:9)</PresentationFormat>
  <Paragraphs>203</Paragraphs>
  <Slides>2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9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1:21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108DCC48F684FCB8E2930ECD0861DC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